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8"/>
  </p:notesMasterIdLst>
  <p:sldIdLst>
    <p:sldId id="256" r:id="rId3"/>
    <p:sldId id="273" r:id="rId4"/>
    <p:sldId id="274" r:id="rId5"/>
    <p:sldId id="275" r:id="rId6"/>
    <p:sldId id="272" r:id="rId7"/>
    <p:sldId id="261" r:id="rId9"/>
    <p:sldId id="262" r:id="rId10"/>
    <p:sldId id="263" r:id="rId11"/>
    <p:sldId id="264" r:id="rId12"/>
    <p:sldId id="266" r:id="rId13"/>
    <p:sldId id="265" r:id="rId14"/>
    <p:sldId id="267" r:id="rId15"/>
    <p:sldId id="268" r:id="rId16"/>
    <p:sldId id="269" r:id="rId17"/>
    <p:sldId id="270" r:id="rId18"/>
    <p:sldId id="271" r:id="rId19"/>
  </p:sldIdLst>
  <p:sldSz cx="12192000" cy="6858000"/>
  <p:notesSz cx="6858000" cy="9144000"/>
  <p:custDataLst>
    <p:tags r:id="rId2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2462" autoAdjust="0"/>
  </p:normalViewPr>
  <p:slideViewPr>
    <p:cSldViewPr snapToGrid="0">
      <p:cViewPr varScale="1">
        <p:scale>
          <a:sx n="105" d="100"/>
          <a:sy n="105" d="100"/>
        </p:scale>
        <p:origin x="774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3" Type="http://schemas.openxmlformats.org/officeDocument/2006/relationships/tags" Target="tags/tag1.xml"/><Relationship Id="rId22" Type="http://schemas.openxmlformats.org/officeDocument/2006/relationships/tableStyles" Target="tableStyles.xml"/><Relationship Id="rId21" Type="http://schemas.openxmlformats.org/officeDocument/2006/relationships/viewProps" Target="viewProps.xml"/><Relationship Id="rId20" Type="http://schemas.openxmlformats.org/officeDocument/2006/relationships/presProps" Target="presProps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308936-1952-4549-85E7-0142A94D92C3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62686F-CFEF-4F15-A5FC-3D9AA84854D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F62686F-CFEF-4F15-A5FC-3D9AA84854D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39D0BF-E51F-442B-A80C-8C177F1B576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249EEF-8E62-4B8B-9CE0-3C75AE312FA4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4.png"/><Relationship Id="rId1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25.png"/><Relationship Id="rId2" Type="http://schemas.openxmlformats.org/officeDocument/2006/relationships/hyperlink" Target="http://devernay.free.fr/cours/opengl/materials.html" TargetMode="External"/><Relationship Id="rId1" Type="http://schemas.openxmlformats.org/officeDocument/2006/relationships/hyperlink" Target="http://www.it.hiof.no/~borres/j3d/explain/light/p-materials.html" TargetMode="Externa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32.png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5.png"/><Relationship Id="rId1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8.png"/><Relationship Id="rId1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672254" y="1120676"/>
            <a:ext cx="1055858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5400"/>
            </a:lvl1pPr>
          </a:lstStyle>
          <a:p>
            <a:r>
              <a:rPr lang="zh-CN" altLang="en-US" sz="7200" dirty="0"/>
              <a:t>计算机图形学</a:t>
            </a:r>
            <a:endParaRPr lang="en-US" altLang="zh-CN" sz="7200" dirty="0"/>
          </a:p>
          <a:p>
            <a:endParaRPr lang="zh-CN" altLang="en-US" sz="7200" dirty="0"/>
          </a:p>
        </p:txBody>
      </p:sp>
      <p:sp>
        <p:nvSpPr>
          <p:cNvPr id="5" name="文本框 4"/>
          <p:cNvSpPr txBox="1"/>
          <p:nvPr/>
        </p:nvSpPr>
        <p:spPr>
          <a:xfrm>
            <a:off x="1324186" y="2884642"/>
            <a:ext cx="9254718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4400" dirty="0"/>
              <a:t>实验</a:t>
            </a:r>
            <a:r>
              <a:rPr lang="en-US" altLang="zh-CN" sz="4400" dirty="0"/>
              <a:t>3.3 </a:t>
            </a:r>
            <a:r>
              <a:rPr lang="fr-FR" altLang="zh-CN" sz="4400" dirty="0"/>
              <a:t>Phong</a:t>
            </a:r>
            <a:r>
              <a:rPr lang="zh-CN" altLang="fr-FR" sz="4400" dirty="0"/>
              <a:t>反射模型（</a:t>
            </a:r>
            <a:r>
              <a:rPr lang="fr-FR" altLang="zh-CN" sz="4400" dirty="0"/>
              <a:t>1</a:t>
            </a:r>
            <a:r>
              <a:rPr lang="zh-CN" altLang="fr-FR" sz="4400" dirty="0"/>
              <a:t>）</a:t>
            </a:r>
            <a:endParaRPr lang="zh-CN" altLang="zh-CN" sz="4400" dirty="0"/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1524000" y="4719871"/>
            <a:ext cx="9144000" cy="1017453"/>
          </a:xfrm>
        </p:spPr>
        <p:txBody>
          <a:bodyPr/>
          <a:lstStyle/>
          <a:p>
            <a:r>
              <a:rPr lang="zh-CN" altLang="en-US" dirty="0"/>
              <a:t>指导教师：周漾</a:t>
            </a:r>
            <a:endParaRPr lang="en-US" altLang="zh-CN" dirty="0"/>
          </a:p>
          <a:p>
            <a:r>
              <a:rPr lang="zh-CN" altLang="en-US" dirty="0"/>
              <a:t>助教：刘迎新、陈子冲</a:t>
            </a:r>
            <a:endParaRPr lang="en-US" altLang="zh-CN" dirty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329888" y="327872"/>
            <a:ext cx="1000283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b="1" dirty="0">
                <a:latin typeface="+mj-ea"/>
                <a:ea typeface="+mj-ea"/>
              </a:rPr>
              <a:t>2. </a:t>
            </a:r>
            <a:r>
              <a:rPr lang="zh-CN" altLang="en-US" sz="4400" b="1" dirty="0">
                <a:latin typeface="+mj-ea"/>
                <a:ea typeface="+mj-ea"/>
              </a:rPr>
              <a:t>在顶点着色器中实现</a:t>
            </a:r>
            <a:r>
              <a:rPr lang="en-US" altLang="zh-CN" sz="4400" b="1" dirty="0" err="1">
                <a:latin typeface="+mj-ea"/>
                <a:ea typeface="+mj-ea"/>
              </a:rPr>
              <a:t>Phong</a:t>
            </a:r>
            <a:r>
              <a:rPr lang="zh-CN" altLang="en-US" sz="4400" b="1" dirty="0">
                <a:latin typeface="+mj-ea"/>
                <a:ea typeface="+mj-ea"/>
              </a:rPr>
              <a:t>光照模型</a:t>
            </a:r>
            <a:endParaRPr lang="zh-CN" altLang="zh-CN" sz="4400" dirty="0">
              <a:latin typeface="+mj-ea"/>
              <a:ea typeface="+mj-ea"/>
            </a:endParaRPr>
          </a:p>
        </p:txBody>
      </p:sp>
      <p:sp>
        <p:nvSpPr>
          <p:cNvPr id="18" name="Rectangle 10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0" y="1260592"/>
            <a:ext cx="5237988" cy="17121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>
              <a:lnSpc>
                <a:spcPct val="150000"/>
              </a:lnSpc>
            </a:pPr>
            <a:r>
              <a:rPr lang="en-US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c) 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了传递这些材质数据，我们实现了一个</a:t>
            </a:r>
            <a:r>
              <a:rPr lang="en-US" altLang="zh-CN" sz="1800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indLightAndMaterial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用于传递数据给着色器。</a:t>
            </a: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</a:pP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429948" y="1425184"/>
            <a:ext cx="6459894" cy="4431881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329888" y="327872"/>
            <a:ext cx="1000283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b="1" dirty="0">
                <a:latin typeface="+mj-ea"/>
                <a:ea typeface="+mj-ea"/>
              </a:rPr>
              <a:t>2. </a:t>
            </a:r>
            <a:r>
              <a:rPr lang="zh-CN" altLang="en-US" sz="4400" b="1" dirty="0">
                <a:latin typeface="+mj-ea"/>
                <a:ea typeface="+mj-ea"/>
              </a:rPr>
              <a:t>在顶点着色器中实现</a:t>
            </a:r>
            <a:r>
              <a:rPr lang="en-US" altLang="zh-CN" sz="4400" b="1" dirty="0" err="1">
                <a:latin typeface="+mj-ea"/>
                <a:ea typeface="+mj-ea"/>
              </a:rPr>
              <a:t>Phong</a:t>
            </a:r>
            <a:r>
              <a:rPr lang="zh-CN" altLang="en-US" sz="4400" b="1" dirty="0">
                <a:latin typeface="+mj-ea"/>
                <a:ea typeface="+mj-ea"/>
              </a:rPr>
              <a:t>光照模型</a:t>
            </a:r>
            <a:endParaRPr lang="zh-CN" altLang="zh-CN" sz="4400" dirty="0">
              <a:latin typeface="+mj-ea"/>
              <a:ea typeface="+mj-ea"/>
            </a:endParaRPr>
          </a:p>
        </p:txBody>
      </p:sp>
      <p:sp>
        <p:nvSpPr>
          <p:cNvPr id="18" name="Rectangle 10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475488" y="1233160"/>
                <a:ext cx="10963656" cy="30886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altLang="zh-CN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</a:t>
                </a: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在顶点着色器中执行为每个顶点执行光照计算，为了简单考虑，我们这里假设衰减系数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1800" i="1" kern="10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1800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1800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altLang="zh-CN" sz="1800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1800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𝑏𝑑</m:t>
                        </m:r>
                        <m:r>
                          <a:rPr lang="en-US" altLang="zh-CN" sz="1800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1800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𝑐</m:t>
                        </m:r>
                        <m:sSup>
                          <m:sSupPr>
                            <m:ctrlPr>
                              <a:rPr lang="zh-CN" altLang="zh-CN" sz="1800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800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altLang="zh-CN" sz="1800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CN" sz="1800" i="1" kern="10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1800" i="1" kern="10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。</a:t>
                </a:r>
                <a:endParaRPr lang="zh-CN" altLang="zh-CN" sz="18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等线 Light" panose="02010600030101010101" pitchFamily="2" charset="-122"/>
                          <a:cs typeface="Times New Roman" panose="02020603050405020304" pitchFamily="18" charset="0"/>
                        </a:rPr>
                        <m:t>𝐼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等线 Light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 Light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 Light" panose="02010600030101010101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 Light" panose="0201060003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 Light" panose="02010600030101010101" pitchFamily="2" charset="-122"/>
                              <a:cs typeface="Times New Roman" panose="02020603050405020304" pitchFamily="18" charset="0"/>
                            </a:rPr>
                            <m:t>𝑏𝑑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 Light" panose="0201060003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 Light" panose="02010600030101010101" pitchFamily="2" charset="-122"/>
                              <a:cs typeface="Times New Roman" panose="02020603050405020304" pitchFamily="18" charset="0"/>
                            </a:rPr>
                            <m:t>𝑐</m:t>
                          </m:r>
                          <m:sSup>
                            <m:sSup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 Light" panose="02010600030101010101" pitchFamily="2" charset="-122"/>
                                  <a:cs typeface="Times New Roman" panose="020206030504050203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 Light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 Light" panose="02010600030101010101" pitchFamily="2" charset="-122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 Light" panose="02010600030101010101" pitchFamily="2" charset="-122"/>
                                  <a:cs typeface="Times New Roman" panose="02020603050405020304" pitchFamily="18" charset="0"/>
                                </a:rPr>
                                <m:t>𝑑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 Light" panose="02010600030101010101" pitchFamily="2" charset="-122"/>
                                  <a:cs typeface="Times New Roman" panose="020206030504050203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 Light" panose="02010600030101010101" pitchFamily="2" charset="-122"/>
                                  <a:cs typeface="Times New Roman" panose="02020603050405020304" pitchFamily="18" charset="0"/>
                                </a:rPr>
                                <m:t>𝑑</m:t>
                              </m:r>
                            </m:sub>
                          </m:sSub>
                          <m:func>
                            <m:func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effectLst/>
                                  <a:latin typeface="Cambria Math" panose="02040503050406030204" pitchFamily="18" charset="0"/>
                                  <a:ea typeface="等线 Light" panose="02010600030101010101" pitchFamily="2" charset="-122"/>
                                  <a:cs typeface="Times New Roman" panose="02020603050405020304" pitchFamily="18" charset="0"/>
                                </a:rPr>
                                <m:t>max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zh-CN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800" b="1" i="1" kern="100">
                                      <a:effectLst/>
                                      <a:latin typeface="Cambria Math" panose="02040503050406030204" pitchFamily="18" charset="0"/>
                                      <a:ea typeface="等线 Light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𝒍</m:t>
                                  </m:r>
                                  <m:r>
                                    <a:rPr lang="en-US" altLang="zh-CN" sz="1800" b="1" i="1" kern="100">
                                      <a:effectLst/>
                                      <a:latin typeface="Cambria Math" panose="02040503050406030204" pitchFamily="18" charset="0"/>
                                      <a:ea typeface="等线 Light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∙</m:t>
                                  </m:r>
                                  <m:r>
                                    <a:rPr lang="en-US" altLang="zh-CN" sz="1800" b="1" i="1" kern="100">
                                      <a:effectLst/>
                                      <a:latin typeface="Cambria Math" panose="02040503050406030204" pitchFamily="18" charset="0"/>
                                      <a:ea typeface="等线 Light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𝒏</m:t>
                                  </m:r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 Light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 Light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</m:d>
                            </m:e>
                          </m:func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 Light" panose="0201060003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 Light" panose="02010600030101010101" pitchFamily="2" charset="-122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 Light" panose="02010600030101010101" pitchFamily="2" charset="-122"/>
                                  <a:cs typeface="Times New Roman" panose="02020603050405020304" pitchFamily="18" charset="0"/>
                                </a:rPr>
                                <m:t>𝑠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 Light" panose="02010600030101010101" pitchFamily="2" charset="-122"/>
                                  <a:cs typeface="Times New Roman" panose="020206030504050203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 Light" panose="02010600030101010101" pitchFamily="2" charset="-122"/>
                                  <a:cs typeface="Times New Roman" panose="02020603050405020304" pitchFamily="18" charset="0"/>
                                </a:rPr>
                                <m:t>𝑠</m:t>
                              </m:r>
                            </m:sub>
                          </m:sSub>
                          <m:sSup>
                            <m:sSup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𝑚𝑎𝑥</m:t>
                              </m:r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Cambria Math" panose="02040503050406030204" pitchFamily="18" charset="0"/>
                                </a:rPr>
                                <m:t>⁡</m:t>
                              </m:r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altLang="zh-CN" sz="1800" b="1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𝒓</m:t>
                              </m:r>
                              <m:r>
                                <a:rPr lang="en-US" altLang="zh-CN" sz="1800" b="1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∙</m:t>
                              </m:r>
                              <m:r>
                                <a:rPr lang="en-US" altLang="zh-CN" sz="1800" b="1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𝒗</m:t>
                              </m:r>
                              <m:r>
                                <a:rPr lang="en-US" altLang="zh-CN" sz="1800" b="1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, </m:t>
                              </m:r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𝛼</m:t>
                              </m:r>
                            </m:sup>
                          </m:sSup>
                        </m:e>
                      </m:d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等线 Light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 Light" panose="02010600030101010101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 Light" panose="02010600030101010101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sub>
                      </m:sSub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 Light" panose="02010600030101010101" pitchFamily="2" charset="-122"/>
                              <a:cs typeface="Times New Roman" panose="020206030504050203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 Light" panose="02010600030101010101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zh-CN" altLang="zh-CN" sz="18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266700" algn="just">
                  <a:lnSpc>
                    <a:spcPct val="150000"/>
                  </a:lnSpc>
                </a:pP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计算</a:t>
                </a:r>
                <a:r>
                  <a:rPr lang="en-US" altLang="zh-CN" sz="1800" kern="100" dirty="0" err="1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Phong</a:t>
                </a: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反射模型涉及到的四个向量，并归一化，其中使用的</a:t>
                </a:r>
                <a:r>
                  <a:rPr lang="en-US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normalize(a)</a:t>
                </a: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函数和</a:t>
                </a:r>
                <a:r>
                  <a:rPr lang="en-US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reflect(</a:t>
                </a:r>
                <a:r>
                  <a:rPr lang="en-US" altLang="zh-CN" sz="1800" kern="100" dirty="0" err="1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n,norm</a:t>
                </a:r>
                <a:r>
                  <a:rPr lang="en-US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函数均为</a:t>
                </a:r>
                <a:r>
                  <a:rPr lang="en-US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GLSL</a:t>
                </a: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语言内置函数，分别是归一化向量和依据入射向量和法向量计算反射向量。请根据图示计算</a:t>
                </a:r>
                <a:r>
                  <a:rPr lang="en-US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、</a:t>
                </a:r>
                <a:r>
                  <a:rPr lang="en-US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L</a:t>
                </a: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、</a:t>
                </a:r>
                <a:r>
                  <a:rPr lang="en-US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V</a:t>
                </a: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、</a:t>
                </a:r>
                <a:r>
                  <a:rPr lang="en-US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四个分量：</a:t>
                </a:r>
                <a:endParaRPr lang="zh-CN" altLang="zh-CN" sz="18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lvl="1" algn="just">
                  <a:lnSpc>
                    <a:spcPct val="150000"/>
                  </a:lnSpc>
                </a:pPr>
                <a:endParaRPr lang="zh-CN" altLang="zh-CN" sz="18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488" y="1233160"/>
                <a:ext cx="10963656" cy="3088602"/>
              </a:xfrm>
              <a:prstGeom prst="rect">
                <a:avLst/>
              </a:prstGeom>
              <a:blipFill rotWithShape="1">
                <a:blip r:embed="rId1"/>
                <a:stretch>
                  <a:fillRect l="-5" t="-20" r="2" b="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78224" y="4146042"/>
            <a:ext cx="7360920" cy="2300288"/>
          </a:xfrm>
          <a:prstGeom prst="rect">
            <a:avLst/>
          </a:prstGeom>
        </p:spPr>
      </p:pic>
      <p:pic>
        <p:nvPicPr>
          <p:cNvPr id="1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5488" y="4146042"/>
            <a:ext cx="3539737" cy="2300288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329888" y="327872"/>
            <a:ext cx="1000283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b="1" dirty="0">
                <a:latin typeface="+mj-ea"/>
                <a:ea typeface="+mj-ea"/>
              </a:rPr>
              <a:t>2. </a:t>
            </a:r>
            <a:r>
              <a:rPr lang="zh-CN" altLang="en-US" sz="4400" b="1" dirty="0">
                <a:latin typeface="+mj-ea"/>
                <a:ea typeface="+mj-ea"/>
              </a:rPr>
              <a:t>在顶点着色器中实现</a:t>
            </a:r>
            <a:r>
              <a:rPr lang="en-US" altLang="zh-CN" sz="4400" b="1" dirty="0" err="1">
                <a:latin typeface="+mj-ea"/>
                <a:ea typeface="+mj-ea"/>
              </a:rPr>
              <a:t>Phong</a:t>
            </a:r>
            <a:r>
              <a:rPr lang="zh-CN" altLang="en-US" sz="4400" b="1" dirty="0">
                <a:latin typeface="+mj-ea"/>
                <a:ea typeface="+mj-ea"/>
              </a:rPr>
              <a:t>光照模型</a:t>
            </a:r>
            <a:endParaRPr lang="zh-CN" altLang="zh-CN" sz="4400" dirty="0">
              <a:latin typeface="+mj-ea"/>
              <a:ea typeface="+mj-ea"/>
            </a:endParaRPr>
          </a:p>
        </p:txBody>
      </p:sp>
      <p:sp>
        <p:nvSpPr>
          <p:cNvPr id="18" name="Rectangle 10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Table 3"/>
          <p:cNvGraphicFramePr>
            <a:graphicFrameLocks noGrp="1"/>
          </p:cNvGraphicFramePr>
          <p:nvPr/>
        </p:nvGraphicFramePr>
        <p:xfrm>
          <a:off x="900180" y="3162088"/>
          <a:ext cx="9466408" cy="33680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317333"/>
                <a:gridCol w="5149075"/>
              </a:tblGrid>
              <a:tr h="257695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向量操作函数</a:t>
                      </a:r>
                      <a:endParaRPr lang="zh-CN" alt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仿宋" panose="02010609060101010101" pitchFamily="49" charset="-122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简要描述</a:t>
                      </a:r>
                      <a:endParaRPr lang="zh-CN" alt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仿宋" panose="02010609060101010101" pitchFamily="49" charset="-122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25769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float</a:t>
                      </a:r>
                      <a:r>
                        <a:rPr lang="en-US" sz="18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 </a:t>
                      </a:r>
                      <a:r>
                        <a:rPr lang="en-US" sz="1800" b="1" i="1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  <a:cs typeface="+mn-cs"/>
                        </a:rPr>
                        <a:t>length</a:t>
                      </a:r>
                      <a:r>
                        <a:rPr lang="en-US" sz="18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(TYPE x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向量</a:t>
                      </a:r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x</a:t>
                      </a:r>
                      <a:r>
                        <a:rPr lang="zh-CN" alt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的长度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5769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float</a:t>
                      </a:r>
                      <a:r>
                        <a:rPr lang="en-US" sz="18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 </a:t>
                      </a:r>
                      <a:r>
                        <a:rPr lang="en-US" sz="1800" b="1" i="1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  <a:cs typeface="+mn-cs"/>
                        </a:rPr>
                        <a:t>distance</a:t>
                      </a:r>
                      <a:r>
                        <a:rPr lang="en-US" sz="18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(TYPE p0, TYPE p1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p0</a:t>
                      </a:r>
                      <a:r>
                        <a:rPr lang="zh-CN" alt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和</a:t>
                      </a:r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p1</a:t>
                      </a:r>
                      <a:r>
                        <a:rPr lang="zh-CN" alt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之间的距离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5769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float</a:t>
                      </a:r>
                      <a:r>
                        <a:rPr lang="en-US" sz="18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 </a:t>
                      </a:r>
                      <a:r>
                        <a:rPr lang="en-US" sz="1800" b="1" i="1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  <a:cs typeface="+mn-cs"/>
                        </a:rPr>
                        <a:t>dot</a:t>
                      </a:r>
                      <a:r>
                        <a:rPr lang="en-US" sz="18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(TYPE x, TYPE y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x</a:t>
                      </a:r>
                      <a:r>
                        <a:rPr lang="zh-CN" alt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和</a:t>
                      </a:r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y</a:t>
                      </a:r>
                      <a:r>
                        <a:rPr lang="zh-CN" alt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的点乘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5769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  <a:latin typeface="+mj-lt"/>
                          <a:ea typeface="仿宋" panose="02010609060101010101" pitchFamily="49" charset="-122"/>
                        </a:rPr>
                        <a:t>vec3</a:t>
                      </a:r>
                      <a:r>
                        <a:rPr lang="en-US" sz="1800" u="none" strike="noStrike" baseline="0" dirty="0">
                          <a:effectLst/>
                          <a:latin typeface="+mj-lt"/>
                          <a:ea typeface="仿宋" panose="02010609060101010101" pitchFamily="49" charset="-122"/>
                        </a:rPr>
                        <a:t> </a:t>
                      </a:r>
                      <a:r>
                        <a:rPr lang="en-US" sz="1800" b="1" i="1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  <a:cs typeface="+mn-cs"/>
                        </a:rPr>
                        <a:t>cross</a:t>
                      </a:r>
                      <a:r>
                        <a:rPr lang="en-US" sz="1800" u="none" strike="noStrike" baseline="0" dirty="0">
                          <a:effectLst/>
                          <a:latin typeface="+mj-lt"/>
                          <a:ea typeface="仿宋" panose="02010609060101010101" pitchFamily="49" charset="-122"/>
                        </a:rPr>
                        <a:t>(vec3 x, vec3 y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x</a:t>
                      </a:r>
                      <a:r>
                        <a:rPr lang="zh-CN" alt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和</a:t>
                      </a:r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y</a:t>
                      </a:r>
                      <a:r>
                        <a:rPr lang="zh-CN" alt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的叉乘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5769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TYPE</a:t>
                      </a:r>
                      <a:r>
                        <a:rPr lang="en-US" sz="18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 </a:t>
                      </a:r>
                      <a:r>
                        <a:rPr lang="en-US" sz="1800" b="1" i="1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  <a:cs typeface="+mn-cs"/>
                        </a:rPr>
                        <a:t>normalize</a:t>
                      </a:r>
                      <a:r>
                        <a:rPr lang="en-US" sz="18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(TYPE x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归一化，返回长度为</a:t>
                      </a:r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1</a:t>
                      </a:r>
                      <a:r>
                        <a:rPr lang="zh-CN" alt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，方向和</a:t>
                      </a:r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x</a:t>
                      </a:r>
                      <a:r>
                        <a:rPr lang="zh-CN" alt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相同的向量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5769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TYPE </a:t>
                      </a:r>
                      <a:r>
                        <a:rPr lang="en-US" sz="1800" b="1" i="1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  <a:cs typeface="+mn-cs"/>
                        </a:rPr>
                        <a:t>reflect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(TYPE I, TYPE N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入射方向</a:t>
                      </a:r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I</a:t>
                      </a:r>
                      <a:r>
                        <a:rPr lang="zh-CN" alt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和</a:t>
                      </a:r>
                      <a:r>
                        <a:rPr lang="zh-CN" alt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归一化</a:t>
                      </a:r>
                      <a:r>
                        <a:rPr lang="zh-CN" alt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法向量</a:t>
                      </a:r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N</a:t>
                      </a:r>
                      <a:r>
                        <a:rPr lang="zh-CN" alt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，返回反射向量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  <a:ea typeface="仿宋" panose="02010609060101010101" pitchFamily="49" charset="-122"/>
                      </a:endParaRPr>
                    </a:p>
                    <a:p>
                      <a:pPr algn="ctr" fontAlgn="ctr"/>
                      <a:r>
                        <a:rPr lang="zh-CN" altLang="en-US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（注意这里入射方向为光线射到表面位置的方向）</a:t>
                      </a:r>
                      <a:endParaRPr lang="en-US" sz="1800" b="0" i="0" u="none" strike="noStrike" dirty="0">
                        <a:solidFill>
                          <a:srgbClr val="FF0000"/>
                        </a:solidFill>
                        <a:effectLst/>
                        <a:latin typeface="+mj-lt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5769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TYPE </a:t>
                      </a:r>
                      <a:r>
                        <a:rPr lang="en-US" sz="1800" b="1" i="1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  <a:cs typeface="+mn-cs"/>
                        </a:rPr>
                        <a:t>refract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(TYPE I, TYPE N, float era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归一化</a:t>
                      </a:r>
                      <a:r>
                        <a:rPr lang="zh-CN" alt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入射方向、</a:t>
                      </a:r>
                      <a:r>
                        <a:rPr lang="zh-CN" alt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归一化</a:t>
                      </a:r>
                      <a:r>
                        <a:rPr lang="zh-CN" alt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法向量</a:t>
                      </a:r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N</a:t>
                      </a:r>
                      <a:r>
                        <a:rPr lang="zh-CN" alt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和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  <a:ea typeface="仿宋" panose="02010609060101010101" pitchFamily="49" charset="-122"/>
                      </a:endParaRPr>
                    </a:p>
                    <a:p>
                      <a:pPr algn="ctr" fontAlgn="ctr"/>
                      <a:r>
                        <a:rPr lang="zh-CN" alt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折射率</a:t>
                      </a:r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era</a:t>
                      </a:r>
                      <a:r>
                        <a:rPr lang="zh-CN" alt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，返回折射向量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  <a:ea typeface="仿宋" panose="02010609060101010101" pitchFamily="49" charset="-122"/>
                      </a:endParaRPr>
                    </a:p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b="0" i="0" u="none" strike="noStrike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仿宋" panose="02010609060101010101" pitchFamily="49" charset="-122"/>
                          <a:cs typeface="+mn-cs"/>
                        </a:rPr>
                        <a:t>（注意这里入射方向为光线射到表面位置的方向）</a:t>
                      </a:r>
                      <a:endParaRPr lang="en-US" altLang="zh-CN" sz="1800" b="0" i="0" u="none" strike="noStrike" kern="1200" dirty="0">
                        <a:solidFill>
                          <a:srgbClr val="FF0000"/>
                        </a:solidFill>
                        <a:effectLst/>
                        <a:latin typeface="+mn-lt"/>
                        <a:ea typeface="仿宋" panose="02010609060101010101" pitchFamily="49" charset="-122"/>
                        <a:cs typeface="+mn-cs"/>
                      </a:endParaRPr>
                    </a:p>
                    <a:p>
                      <a:pPr algn="ctr" fontAlgn="ctr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0" name="Table 5"/>
          <p:cNvGraphicFramePr>
            <a:graphicFrameLocks noGrp="1"/>
          </p:cNvGraphicFramePr>
          <p:nvPr/>
        </p:nvGraphicFramePr>
        <p:xfrm>
          <a:off x="900180" y="1772656"/>
          <a:ext cx="8061614" cy="112585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304434"/>
                <a:gridCol w="3757180"/>
              </a:tblGrid>
              <a:tr h="257695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数值运算函数</a:t>
                      </a:r>
                      <a:endParaRPr lang="zh-CN" alt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仿宋" panose="02010609060101010101" pitchFamily="49" charset="-122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简要描述</a:t>
                      </a:r>
                      <a:endParaRPr lang="zh-CN" alt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仿宋" panose="02010609060101010101" pitchFamily="49" charset="-122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25769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i="1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  <a:cs typeface="+mn-cs"/>
                        </a:rPr>
                        <a:t>abs</a:t>
                      </a:r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()/</a:t>
                      </a:r>
                      <a:r>
                        <a:rPr lang="en-US" altLang="zh-CN" sz="1800" b="1" i="1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floor</a:t>
                      </a:r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()/</a:t>
                      </a:r>
                      <a:r>
                        <a:rPr lang="en-US" altLang="zh-CN" sz="1800" b="1" i="1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  <a:cs typeface="+mn-cs"/>
                        </a:rPr>
                        <a:t>ceil</a:t>
                      </a:r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()/</a:t>
                      </a:r>
                      <a:r>
                        <a:rPr lang="en-US" altLang="zh-CN" sz="1800" b="1" i="1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  <a:cs typeface="+mn-cs"/>
                        </a:rPr>
                        <a:t>max</a:t>
                      </a:r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()/</a:t>
                      </a:r>
                      <a:r>
                        <a:rPr lang="en-US" altLang="zh-CN" sz="1800" b="1" i="1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  <a:cs typeface="+mn-cs"/>
                        </a:rPr>
                        <a:t>min</a:t>
                      </a:r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(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常用函数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5769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TYPE</a:t>
                      </a:r>
                      <a:r>
                        <a:rPr lang="en-US" sz="18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 </a:t>
                      </a:r>
                      <a:r>
                        <a:rPr lang="en-US" sz="1800" b="1" i="1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  <a:cs typeface="+mn-cs"/>
                        </a:rPr>
                        <a:t>clamp</a:t>
                      </a:r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  <a:cs typeface="+mn-cs"/>
                        </a:rPr>
                        <a:t>(TYPE</a:t>
                      </a:r>
                      <a:r>
                        <a:rPr lang="en-US" sz="18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 x, TYPE </a:t>
                      </a:r>
                      <a:r>
                        <a:rPr lang="en-US" sz="1800" b="0" i="0" u="none" strike="noStrike" baseline="0" dirty="0" err="1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minVal</a:t>
                      </a:r>
                      <a:r>
                        <a:rPr lang="en-US" sz="18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, TYPE </a:t>
                      </a:r>
                      <a:r>
                        <a:rPr lang="en-US" sz="1800" b="0" i="0" u="none" strike="noStrike" baseline="0" dirty="0" err="1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maxVal</a:t>
                      </a:r>
                      <a:r>
                        <a:rPr lang="en-US" sz="18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1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  <a:cs typeface="+mn-cs"/>
                        </a:rPr>
                        <a:t>min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(</a:t>
                      </a:r>
                      <a:r>
                        <a:rPr lang="en-US" sz="1800" b="1" i="1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  <a:cs typeface="+mn-cs"/>
                        </a:rPr>
                        <a:t>max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(</a:t>
                      </a:r>
                      <a:r>
                        <a:rPr lang="en-US" sz="18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x,minVal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), </a:t>
                      </a:r>
                      <a:r>
                        <a:rPr lang="en-US" sz="18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maxVal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1" name="Content Placeholder 2"/>
          <p:cNvSpPr txBox="1"/>
          <p:nvPr/>
        </p:nvSpPr>
        <p:spPr>
          <a:xfrm>
            <a:off x="494128" y="1253331"/>
            <a:ext cx="10515600" cy="51932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00000"/>
              </a:lnSpc>
            </a:pPr>
            <a:r>
              <a:rPr lang="en-US" altLang="zh-CN" b="1" dirty="0">
                <a:latin typeface="+mj-lt"/>
                <a:ea typeface="仿宋" panose="02010609060101010101" pitchFamily="49" charset="-122"/>
              </a:rPr>
              <a:t>GLSL</a:t>
            </a:r>
            <a:r>
              <a:rPr lang="zh-CN" altLang="en-US" b="1" dirty="0">
                <a:latin typeface="+mj-lt"/>
                <a:ea typeface="仿宋" panose="02010609060101010101" pitchFamily="49" charset="-122"/>
              </a:rPr>
              <a:t>内置函数（部分）</a:t>
            </a:r>
            <a:r>
              <a:rPr lang="en-US" altLang="zh-CN" b="1" dirty="0">
                <a:latin typeface="+mj-lt"/>
                <a:ea typeface="仿宋" panose="02010609060101010101" pitchFamily="49" charset="-122"/>
              </a:rPr>
              <a:t>:</a:t>
            </a:r>
            <a:endParaRPr lang="en-US" altLang="zh-CN" b="1" dirty="0">
              <a:latin typeface="+mj-lt"/>
              <a:ea typeface="仿宋" panose="02010609060101010101" pitchFamily="49" charset="-122"/>
            </a:endParaRPr>
          </a:p>
          <a:p>
            <a:pPr algn="l">
              <a:lnSpc>
                <a:spcPct val="100000"/>
              </a:lnSpc>
            </a:pPr>
            <a:endParaRPr lang="en-US" altLang="zh-CN" b="1" dirty="0">
              <a:latin typeface="+mj-lt"/>
              <a:ea typeface="仿宋" panose="02010609060101010101" pitchFamily="49" charset="-122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329888" y="327872"/>
            <a:ext cx="1000283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b="1" dirty="0">
                <a:latin typeface="+mj-ea"/>
                <a:ea typeface="+mj-ea"/>
              </a:rPr>
              <a:t>2. </a:t>
            </a:r>
            <a:r>
              <a:rPr lang="zh-CN" altLang="en-US" sz="4400" b="1" dirty="0">
                <a:latin typeface="+mj-ea"/>
                <a:ea typeface="+mj-ea"/>
              </a:rPr>
              <a:t>在顶点着色器中实现</a:t>
            </a:r>
            <a:r>
              <a:rPr lang="en-US" altLang="zh-CN" sz="4400" b="1" dirty="0" err="1">
                <a:latin typeface="+mj-ea"/>
                <a:ea typeface="+mj-ea"/>
              </a:rPr>
              <a:t>Phong</a:t>
            </a:r>
            <a:r>
              <a:rPr lang="zh-CN" altLang="en-US" sz="4400" b="1" dirty="0">
                <a:latin typeface="+mj-ea"/>
                <a:ea typeface="+mj-ea"/>
              </a:rPr>
              <a:t>光照模型</a:t>
            </a:r>
            <a:endParaRPr lang="zh-CN" altLang="zh-CN" sz="4400" dirty="0">
              <a:latin typeface="+mj-ea"/>
              <a:ea typeface="+mj-ea"/>
            </a:endParaRPr>
          </a:p>
        </p:txBody>
      </p:sp>
      <p:sp>
        <p:nvSpPr>
          <p:cNvPr id="18" name="Rectangle 10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148590" y="1425184"/>
            <a:ext cx="6094476" cy="27998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66700" algn="just">
              <a:lnSpc>
                <a:spcPct val="150000"/>
              </a:lnSpc>
            </a:pP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再依据公式，计算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漫反射分量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镜面反射分量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代码中会使用到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LSL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语言内置函数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ot(</a:t>
            </a:r>
            <a:r>
              <a:rPr lang="en-US" altLang="zh-CN" sz="2400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,b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x(</a:t>
            </a:r>
            <a:r>
              <a:rPr lang="en-US" altLang="zh-CN" sz="2400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,y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作用分别是向量点积和取两者最大值，具体使用方法请参考相关文档。</a:t>
            </a:r>
            <a:endParaRPr lang="zh-CN" altLang="zh-CN" sz="24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29888" y="4552860"/>
            <a:ext cx="6094476" cy="16918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66700" algn="just">
              <a:lnSpc>
                <a:spcPct val="150000"/>
              </a:lnSpc>
            </a:pP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最后为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累加三个部分的颜色分量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得到每个顶点的颜色如下，颜色相加后最后一维的透明度需要进行修正。</a:t>
            </a:r>
            <a:endParaRPr lang="zh-CN" altLang="zh-CN" sz="24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1"/>
          <a:srcRect b="18747"/>
          <a:stretch>
            <a:fillRect/>
          </a:stretch>
        </p:blipFill>
        <p:spPr bwMode="auto">
          <a:xfrm>
            <a:off x="6943724" y="1553157"/>
            <a:ext cx="5006189" cy="3127676"/>
          </a:xfrm>
          <a:prstGeom prst="rect">
            <a:avLst/>
          </a:prstGeom>
          <a:ln>
            <a:noFill/>
          </a:ln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43724" y="4970699"/>
            <a:ext cx="2946896" cy="856132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329888" y="327872"/>
            <a:ext cx="1000283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b="1" dirty="0">
                <a:latin typeface="+mj-ea"/>
                <a:ea typeface="+mj-ea"/>
              </a:rPr>
              <a:t>3.	</a:t>
            </a:r>
            <a:r>
              <a:rPr lang="zh-CN" altLang="en-US" sz="4400" b="1" dirty="0">
                <a:latin typeface="+mj-ea"/>
                <a:ea typeface="+mj-ea"/>
              </a:rPr>
              <a:t>材质应用</a:t>
            </a:r>
            <a:endParaRPr lang="zh-CN" altLang="zh-CN" sz="4400" dirty="0">
              <a:latin typeface="+mj-ea"/>
              <a:ea typeface="+mj-ea"/>
            </a:endParaRPr>
          </a:p>
        </p:txBody>
      </p:sp>
      <p:sp>
        <p:nvSpPr>
          <p:cNvPr id="18" name="Rectangle 10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265880" y="1105177"/>
            <a:ext cx="11237272" cy="25414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66700" algn="just">
              <a:lnSpc>
                <a:spcPct val="150000"/>
              </a:lnSpc>
            </a:pP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曲面上某一点的颜色是光照和材质共同作用的结果，相同颜色的光照射在不同材质的物体上会得到不同的颜色，在代码中创建材质对象并应用到光照的计算中</a:t>
            </a: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indent="266700" algn="just">
              <a:lnSpc>
                <a:spcPct val="150000"/>
              </a:lnSpc>
            </a:pP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置材质对象，材质的属性有环境反射率、漫反射率、镜面反射率、（自发光系数）、高光系数等组成。可以参考这些网页提供的材质参数进行绘制。</a:t>
            </a: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indent="266700" algn="just">
              <a:lnSpc>
                <a:spcPct val="150000"/>
              </a:lnSpc>
            </a:pPr>
            <a:r>
              <a:rPr lang="en-US" altLang="zh-CN" sz="1800" u="sng" kern="100" dirty="0">
                <a:solidFill>
                  <a:srgbClr val="0563C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hlinkClick r:id="rId1"/>
              </a:rPr>
              <a:t>http://www.it.hiof.no/~borres/j3d/explain/light/p-materials.html</a:t>
            </a: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indent="266700" algn="just">
              <a:lnSpc>
                <a:spcPct val="150000"/>
              </a:lnSpc>
            </a:pPr>
            <a:r>
              <a:rPr lang="en-US" altLang="zh-CN" sz="1800" u="sng" kern="100" dirty="0">
                <a:solidFill>
                  <a:srgbClr val="0563C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hlinkClick r:id="rId2"/>
              </a:rPr>
              <a:t>http://devernay.free.fr/cours/opengl/materials.html</a:t>
            </a: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/>
          <a:srcRect t="-3389" b="-3540"/>
          <a:stretch>
            <a:fillRect/>
          </a:stretch>
        </p:blipFill>
        <p:spPr>
          <a:xfrm>
            <a:off x="1391238" y="3654506"/>
            <a:ext cx="9409524" cy="3075478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329888" y="327872"/>
            <a:ext cx="1000283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b="1" dirty="0">
                <a:latin typeface="+mj-ea"/>
                <a:ea typeface="+mj-ea"/>
              </a:rPr>
              <a:t>4.	</a:t>
            </a:r>
            <a:r>
              <a:rPr lang="zh-CN" altLang="en-US" sz="4400" b="1" dirty="0">
                <a:latin typeface="+mj-ea"/>
                <a:ea typeface="+mj-ea"/>
              </a:rPr>
              <a:t>添加更多交互</a:t>
            </a:r>
            <a:endParaRPr lang="zh-CN" altLang="zh-CN" sz="4400" dirty="0">
              <a:latin typeface="+mj-ea"/>
              <a:ea typeface="+mj-ea"/>
            </a:endParaRPr>
          </a:p>
        </p:txBody>
      </p:sp>
      <p:sp>
        <p:nvSpPr>
          <p:cNvPr id="18" name="Rectangle 10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265880" y="1425184"/>
            <a:ext cx="11237272" cy="17017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66700" algn="just">
              <a:lnSpc>
                <a:spcPct val="150000"/>
              </a:lnSpc>
            </a:pP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通过交互地改变物体、光源、材质、相机等参数进一步了解使用</a:t>
            </a:r>
            <a:r>
              <a:rPr lang="en-US" altLang="zh-CN" sz="1800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hong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反射模型实现的光照效果。</a:t>
            </a:r>
            <a:endParaRPr lang="zh-CN" altLang="en-US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266700" algn="just">
              <a:lnSpc>
                <a:spcPct val="150000"/>
              </a:lnSpc>
            </a:pP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)	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尝试为光源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ght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置交互：如鼠标设置光源</a:t>
            </a:r>
            <a:r>
              <a:rPr lang="en-US" altLang="zh-CN" sz="1800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,y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位置（已实现）</a:t>
            </a:r>
            <a:endParaRPr lang="zh-CN" altLang="en-US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266700" algn="just">
              <a:lnSpc>
                <a:spcPct val="150000"/>
              </a:lnSpc>
            </a:pP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)	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尝试为材质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erial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置交互：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~9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增减反射系数，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增减高光指数（实现一半）</a:t>
            </a:r>
            <a:endParaRPr lang="zh-CN" altLang="en-US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266700" algn="just">
              <a:lnSpc>
                <a:spcPct val="150000"/>
              </a:lnSpc>
            </a:pP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)	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尝试旋转或平移物体相机，从不同角度观察光照效果（已实现）</a:t>
            </a:r>
            <a:endParaRPr lang="zh-CN" altLang="en-US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329888" y="327872"/>
            <a:ext cx="1000283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b="1" dirty="0">
                <a:latin typeface="+mj-ea"/>
                <a:ea typeface="+mj-ea"/>
              </a:rPr>
              <a:t>5.	</a:t>
            </a:r>
            <a:r>
              <a:rPr lang="zh-CN" altLang="en-US" sz="4400" b="1" dirty="0">
                <a:latin typeface="+mj-ea"/>
                <a:ea typeface="+mj-ea"/>
              </a:rPr>
              <a:t>最终结果</a:t>
            </a:r>
            <a:endParaRPr lang="zh-CN" altLang="zh-CN" sz="4400" dirty="0">
              <a:latin typeface="+mj-ea"/>
              <a:ea typeface="+mj-ea"/>
            </a:endParaRPr>
          </a:p>
        </p:txBody>
      </p:sp>
      <p:sp>
        <p:nvSpPr>
          <p:cNvPr id="18" name="Rectangle 10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477774" y="1097313"/>
            <a:ext cx="7824978" cy="37896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下面分别为初始结果、添加漫反射结果、添加镜面反射结果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buFont typeface="+mj-lt"/>
              <a:buAutoNum type="arabicPeriod"/>
            </a:pPr>
            <a:endParaRPr lang="en-US" altLang="zh-CN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buFont typeface="+mj-lt"/>
              <a:buAutoNum type="arabicPeriod"/>
            </a:pPr>
            <a:endParaRPr lang="en-US" altLang="zh-CN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buFont typeface="+mj-lt"/>
              <a:buAutoNum type="arabicPeriod"/>
            </a:pPr>
            <a:endParaRPr lang="en-US" altLang="zh-CN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buFont typeface="+mj-lt"/>
              <a:buAutoNum type="arabicPeriod"/>
            </a:pPr>
            <a:endParaRPr lang="en-US" altLang="zh-CN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buFont typeface="+mj-lt"/>
              <a:buAutoNum type="arabicPeriod"/>
            </a:pPr>
            <a:endParaRPr lang="en-US" altLang="zh-CN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左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别为相同光源不同材质的结果</a:t>
            </a:r>
            <a:endParaRPr lang="en-US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右图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调整光源位置后的结果</a:t>
            </a: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buFont typeface="+mj-lt"/>
              <a:buAutoNum type="arabicPeriod"/>
            </a:pP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3894" y="1622949"/>
            <a:ext cx="1767063" cy="1875636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21607" y="1622949"/>
            <a:ext cx="1767713" cy="1873447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89320" y="1620070"/>
            <a:ext cx="1767063" cy="1873447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4302" y="4410783"/>
            <a:ext cx="2030718" cy="2152313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85020" y="4418771"/>
            <a:ext cx="2022730" cy="2144325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1488" y="4410501"/>
            <a:ext cx="2030718" cy="2152595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02978" y="4402513"/>
            <a:ext cx="2038253" cy="2160583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329889" y="327872"/>
            <a:ext cx="588448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b="1" dirty="0" err="1">
                <a:latin typeface="+mj-ea"/>
                <a:ea typeface="+mj-ea"/>
              </a:rPr>
              <a:t>Phong</a:t>
            </a:r>
            <a:r>
              <a:rPr lang="zh-CN" altLang="en-US" sz="4400" b="1" dirty="0">
                <a:latin typeface="+mj-ea"/>
                <a:ea typeface="+mj-ea"/>
              </a:rPr>
              <a:t>反射模型</a:t>
            </a:r>
            <a:endParaRPr lang="zh-CN" altLang="zh-CN" sz="4400" dirty="0">
              <a:latin typeface="+mj-ea"/>
              <a:ea typeface="+mj-ea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476861" y="4116518"/>
            <a:ext cx="11475016" cy="25364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0" i="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环境光照</a:t>
            </a:r>
            <a:r>
              <a:rPr lang="en-US" altLang="zh-CN" b="0" i="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Ambient Lighting)</a:t>
            </a:r>
            <a:r>
              <a:rPr lang="zh-CN" altLang="en-US" b="0" i="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b="0" i="0" dirty="0">
                <a:solidFill>
                  <a:srgbClr val="222222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即使在黑暗的情况下，世界上通常也仍然有一些光亮（月亮、远处的光），所以物体几乎永远不会是完全黑暗的。为了模拟这个，我们会使用一个环境光照常量，它永远会给物体一些颜色。</a:t>
            </a:r>
            <a:endParaRPr lang="zh-CN" altLang="en-US" b="0" i="0" dirty="0">
              <a:solidFill>
                <a:srgbClr val="222222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0" i="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漫反射光照</a:t>
            </a:r>
            <a:r>
              <a:rPr lang="en-US" altLang="zh-CN" b="0" i="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Diffuse Lighting)</a:t>
            </a:r>
            <a:r>
              <a:rPr lang="zh-CN" altLang="en-US" b="0" i="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b="0" i="0" dirty="0">
                <a:solidFill>
                  <a:srgbClr val="222222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模拟光源对物体的方向性影响</a:t>
            </a:r>
            <a:r>
              <a:rPr lang="en-US" altLang="zh-CN" b="0" i="0" dirty="0">
                <a:solidFill>
                  <a:srgbClr val="222222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Directional Impact)</a:t>
            </a:r>
            <a:r>
              <a:rPr lang="zh-CN" altLang="en-US" b="0" i="0" dirty="0">
                <a:solidFill>
                  <a:srgbClr val="222222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。它是冯氏光照模型中视觉上最显著的分量。物体的某一部分越是正对着光源，它就会越亮。</a:t>
            </a:r>
            <a:endParaRPr lang="zh-CN" altLang="en-US" b="0" i="0" dirty="0">
              <a:solidFill>
                <a:srgbClr val="222222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0" i="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镜面光照</a:t>
            </a:r>
            <a:r>
              <a:rPr lang="en-US" altLang="zh-CN" b="0" i="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Specular Lighting)</a:t>
            </a:r>
            <a:r>
              <a:rPr lang="zh-CN" altLang="en-US" b="0" i="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b="0" i="0" dirty="0">
                <a:solidFill>
                  <a:srgbClr val="222222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模拟有光泽物体上面出现的亮点。镜面光照的颜色相比于物体的颜色会更倾向于光的颜色。</a:t>
            </a:r>
            <a:endParaRPr lang="zh-CN" altLang="en-US" b="0" i="0" dirty="0">
              <a:solidFill>
                <a:srgbClr val="222222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8165" y="1757342"/>
            <a:ext cx="8195670" cy="22128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230028" y="1097313"/>
          <a:ext cx="3968681" cy="566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" r:id="rId2" imgW="1612900" imgH="241300" progId="Equation.DSMT4">
                  <p:embed/>
                </p:oleObj>
              </mc:Choice>
              <mc:Fallback>
                <p:oleObj name="" r:id="rId2" imgW="1612900" imgH="241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028" y="1097313"/>
                        <a:ext cx="3968681" cy="5669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329889" y="327872"/>
            <a:ext cx="588448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b="1" dirty="0" err="1">
                <a:latin typeface="+mj-ea"/>
                <a:ea typeface="+mj-ea"/>
              </a:rPr>
              <a:t>Phong</a:t>
            </a:r>
            <a:r>
              <a:rPr lang="zh-CN" altLang="en-US" sz="4400" b="1" dirty="0">
                <a:latin typeface="+mj-ea"/>
                <a:ea typeface="+mj-ea"/>
              </a:rPr>
              <a:t>反射模型</a:t>
            </a:r>
            <a:endParaRPr lang="zh-CN" altLang="zh-CN" sz="4400" dirty="0">
              <a:latin typeface="+mj-ea"/>
              <a:ea typeface="+mj-ea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649224" y="1417320"/>
            <a:ext cx="1101852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b="0" i="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环境光照</a:t>
            </a:r>
            <a:r>
              <a:rPr lang="en-US" altLang="zh-CN" b="0" i="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Ambient Lighting)</a:t>
            </a:r>
            <a:r>
              <a:rPr lang="zh-CN" altLang="en-US" b="0" i="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b="0" i="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漫反射光照</a:t>
            </a:r>
            <a:r>
              <a:rPr lang="en-US" altLang="zh-CN" b="0" i="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Diffuse Lighting)</a:t>
            </a:r>
            <a:r>
              <a:rPr lang="zh-CN" altLang="en-US" b="0" i="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b="0" i="0" dirty="0">
              <a:solidFill>
                <a:srgbClr val="FF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b="0" i="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镜面光照</a:t>
            </a:r>
            <a:r>
              <a:rPr lang="en-US" altLang="zh-CN" b="0" i="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Specular Lighting)</a:t>
            </a:r>
            <a:r>
              <a:rPr lang="zh-CN" altLang="en-US" b="0" i="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b="0" i="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03990" y="1376645"/>
            <a:ext cx="1472635" cy="43526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29458" y="1884293"/>
            <a:ext cx="2426037" cy="429610"/>
          </a:xfrm>
          <a:prstGeom prst="rect">
            <a:avLst/>
          </a:prstGeom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5767" y="3280942"/>
            <a:ext cx="3892723" cy="28041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1077" y="3280942"/>
            <a:ext cx="3792319" cy="27318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38418" y="1775386"/>
            <a:ext cx="3891582" cy="647424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1619964" y="6194391"/>
            <a:ext cx="60944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0" i="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漫反射光照</a:t>
            </a:r>
            <a:r>
              <a:rPr lang="en-US" altLang="zh-CN" b="0" i="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Diffuse Lighting)</a:t>
            </a:r>
            <a:endParaRPr lang="zh-CN" altLang="en-US" dirty="0"/>
          </a:p>
        </p:txBody>
      </p:sp>
      <p:sp>
        <p:nvSpPr>
          <p:cNvPr id="19" name="文本框 18"/>
          <p:cNvSpPr txBox="1"/>
          <p:nvPr/>
        </p:nvSpPr>
        <p:spPr>
          <a:xfrm>
            <a:off x="6905981" y="6122065"/>
            <a:ext cx="422226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0" i="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镜面光照</a:t>
            </a:r>
            <a:r>
              <a:rPr lang="en-US" altLang="zh-CN" b="0" i="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Specular Lighting)</a:t>
            </a:r>
            <a:endParaRPr lang="zh-CN" altLang="en-US" dirty="0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03990" y="2443535"/>
            <a:ext cx="5325810" cy="467752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329889" y="327872"/>
            <a:ext cx="588448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b="1" dirty="0" err="1">
                <a:latin typeface="+mj-ea"/>
                <a:ea typeface="+mj-ea"/>
              </a:rPr>
              <a:t>Phong</a:t>
            </a:r>
            <a:r>
              <a:rPr lang="zh-CN" altLang="en-US" sz="4400" b="1" dirty="0">
                <a:latin typeface="+mj-ea"/>
                <a:ea typeface="+mj-ea"/>
              </a:rPr>
              <a:t>反射模型</a:t>
            </a:r>
            <a:endParaRPr lang="zh-CN" altLang="zh-CN" sz="4400" dirty="0">
              <a:latin typeface="+mj-ea"/>
              <a:ea typeface="+mj-ea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586740" y="1271016"/>
            <a:ext cx="110185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b="0" i="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镜面光照</a:t>
            </a:r>
            <a:r>
              <a:rPr lang="en-US" altLang="zh-CN" b="0" i="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Specular Lighting)</a:t>
            </a:r>
            <a:r>
              <a:rPr lang="zh-CN" altLang="en-US" b="0" i="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b="0" i="0" dirty="0">
              <a:solidFill>
                <a:srgbClr val="FF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0" i="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α</a:t>
            </a:r>
            <a:r>
              <a:rPr lang="zh-CN" altLang="en-US" b="0" i="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：高光的反光度（</a:t>
            </a:r>
            <a:r>
              <a:rPr lang="en-US" altLang="zh-CN" b="0" i="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Shininess</a:t>
            </a:r>
            <a:r>
              <a:rPr lang="zh-CN" altLang="en-US" b="0" i="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b="0" i="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384071" y="1191308"/>
            <a:ext cx="5325810" cy="467752"/>
          </a:xfrm>
          <a:prstGeom prst="rect">
            <a:avLst/>
          </a:prstGeom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7711" y="2382217"/>
            <a:ext cx="6833316" cy="40088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文本框 14"/>
          <p:cNvSpPr txBox="1"/>
          <p:nvPr/>
        </p:nvSpPr>
        <p:spPr>
          <a:xfrm>
            <a:off x="6000750" y="6391095"/>
            <a:ext cx="61036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0" i="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α</a:t>
            </a:r>
            <a:endParaRPr lang="zh-CN" alt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73607" y="1688709"/>
                <a:ext cx="10515600" cy="2115195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+mj-lt"/>
                    <a:ea typeface="仿宋" panose="02010609060101010101" pitchFamily="49" charset="-122"/>
                  </a:rPr>
                  <a:t>三种相互作用：环境光反射、漫反射、镜面反射</a:t>
                </a:r>
                <a:endParaRPr lang="en-US" altLang="zh-CN" sz="2400" dirty="0">
                  <a:latin typeface="+mj-lt"/>
                  <a:ea typeface="仿宋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+mj-lt"/>
                    <a:ea typeface="仿宋" panose="02010609060101010101" pitchFamily="49" charset="-122"/>
                  </a:rPr>
                  <a:t>模型公式：</a:t>
                </a:r>
                <a:endParaRPr lang="en-US" altLang="zh-CN" sz="2400" dirty="0">
                  <a:latin typeface="+mj-lt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𝐼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1800" b="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𝑎</m:t>
                          </m:r>
                        </m:sub>
                      </m:sSub>
                      <m:sSub>
                        <m:sSubPr>
                          <m:ctrlPr>
                            <a:rPr lang="en-US" altLang="zh-CN" sz="1800" b="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𝐿</m:t>
                          </m:r>
                        </m:e>
                        <m:sub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𝑎</m:t>
                          </m:r>
                        </m:sub>
                      </m:sSub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+</m:t>
                      </m:r>
                      <m:f>
                        <m:fPr>
                          <m:ctrlPr>
                            <a:rPr lang="en-US" altLang="zh-CN" sz="1800" b="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𝑎</m:t>
                          </m:r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+</m:t>
                          </m:r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𝑏𝑑</m:t>
                          </m:r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+</m:t>
                          </m:r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𝑐</m:t>
                          </m:r>
                          <m:sSup>
                            <m:sSupPr>
                              <m:ctrlP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US" altLang="zh-CN" sz="1800" b="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  <m:t>𝑑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  <m:t>𝑑</m:t>
                                  </m:r>
                                </m:sub>
                              </m:sSub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𝑚𝑎𝑥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ctrlP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仿宋" panose="02010609060101010101" pitchFamily="49" charset="-122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仿宋" panose="02010609060101010101" pitchFamily="49" charset="-122"/>
                                        </a:rPr>
                                        <m:t>𝑙</m:t>
                                      </m:r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仿宋" panose="02010609060101010101" pitchFamily="49" charset="-122"/>
                                        </a:rPr>
                                        <m:t>⋅</m:t>
                                      </m:r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仿宋" panose="02010609060101010101" pitchFamily="49" charset="-122"/>
                                        </a:rPr>
                                        <m:t>𝑛</m:t>
                                      </m:r>
                                    </m:e>
                                  </m:d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  <m:t>,</m:t>
                                  </m:r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  <m:t>0</m:t>
                                  </m:r>
                                </m:e>
                              </m:d>
                            </m:e>
                          </m:func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𝑠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𝑠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𝑚𝑎𝑥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sz="1800" i="1">
                                          <a:latin typeface="Cambria Math" panose="02040503050406030204" pitchFamily="18" charset="0"/>
                                          <a:ea typeface="仿宋" panose="02010609060101010101" pitchFamily="49" charset="-122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altLang="zh-CN" sz="1800" i="1">
                                              <a:latin typeface="Cambria Math" panose="02040503050406030204" pitchFamily="18" charset="0"/>
                                              <a:ea typeface="仿宋" panose="02010609060101010101" pitchFamily="49" charset="-122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1800" i="1">
                                              <a:latin typeface="Cambria Math" panose="02040503050406030204" pitchFamily="18" charset="0"/>
                                              <a:ea typeface="仿宋" panose="02010609060101010101" pitchFamily="49" charset="-122"/>
                                            </a:rPr>
                                            <m:t>𝑟</m:t>
                                          </m:r>
                                          <m:r>
                                            <a:rPr lang="en-US" altLang="zh-CN" sz="1800" i="1">
                                              <a:latin typeface="Cambria Math" panose="02040503050406030204" pitchFamily="18" charset="0"/>
                                              <a:ea typeface="仿宋" panose="02010609060101010101" pitchFamily="49" charset="-122"/>
                                            </a:rPr>
                                            <m:t>⋅</m:t>
                                          </m:r>
                                          <m:r>
                                            <a:rPr lang="en-US" altLang="zh-CN" sz="1800" i="1">
                                              <a:latin typeface="Cambria Math" panose="02040503050406030204" pitchFamily="18" charset="0"/>
                                              <a:ea typeface="仿宋" panose="02010609060101010101" pitchFamily="49" charset="-122"/>
                                            </a:rPr>
                                            <m:t>𝑣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zh-CN" sz="1800" i="1">
                                          <a:latin typeface="Cambria Math" panose="02040503050406030204" pitchFamily="18" charset="0"/>
                                          <a:ea typeface="仿宋" panose="02010609060101010101" pitchFamily="49" charset="-122"/>
                                        </a:rPr>
                                        <m:t>𝛼</m:t>
                                      </m:r>
                                    </m:sup>
                                  </m:sSup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  <m:t>,</m:t>
                                  </m:r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  <m:t>0</m:t>
                                  </m:r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US" altLang="zh-CN" sz="1800" i="1" dirty="0">
                  <a:latin typeface="+mj-lt"/>
                  <a:ea typeface="仿宋" panose="02010609060101010101" pitchFamily="49" charset="-122"/>
                </a:endParaRPr>
              </a:p>
            </p:txBody>
          </p:sp>
        </mc:Choice>
        <mc:Fallback>
          <p:sp>
            <p:nvSpPr>
              <p:cNvPr id="5" name="Content Placeholder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73607" y="1688709"/>
                <a:ext cx="10515600" cy="2115195"/>
              </a:xfrm>
              <a:blipFill rotWithShape="1">
                <a:blip r:embed="rId1"/>
                <a:stretch>
                  <a:fillRect l="-5" t="-12" r="5" b="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329889" y="327872"/>
            <a:ext cx="588448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b="1" dirty="0" err="1">
                <a:latin typeface="+mj-ea"/>
                <a:ea typeface="+mj-ea"/>
              </a:rPr>
              <a:t>Phong</a:t>
            </a:r>
            <a:r>
              <a:rPr lang="zh-CN" altLang="en-US" sz="4400" b="1" dirty="0">
                <a:latin typeface="+mj-ea"/>
                <a:ea typeface="+mj-ea"/>
              </a:rPr>
              <a:t>反射模型</a:t>
            </a:r>
            <a:endParaRPr lang="zh-CN" altLang="zh-CN" sz="4400" dirty="0">
              <a:latin typeface="+mj-ea"/>
              <a:ea typeface="+mj-ea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7931" y="4214705"/>
            <a:ext cx="10092876" cy="211519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329889" y="327872"/>
            <a:ext cx="588448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b="1" dirty="0">
                <a:latin typeface="+mj-ea"/>
                <a:ea typeface="+mj-ea"/>
              </a:rPr>
              <a:t>1. </a:t>
            </a:r>
            <a:r>
              <a:rPr lang="zh-CN" altLang="en-US" sz="4400" b="1" dirty="0">
                <a:latin typeface="+mj-ea"/>
                <a:ea typeface="+mj-ea"/>
              </a:rPr>
              <a:t>法向量的计算</a:t>
            </a:r>
            <a:endParaRPr lang="zh-CN" altLang="zh-CN" sz="4400" dirty="0">
              <a:latin typeface="+mj-ea"/>
              <a:ea typeface="+mj-ea"/>
            </a:endParaRPr>
          </a:p>
        </p:txBody>
      </p:sp>
      <p:sp>
        <p:nvSpPr>
          <p:cNvPr id="18" name="Rectangle 10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1"/>
          <a:srcRect r="52116"/>
          <a:stretch>
            <a:fillRect/>
          </a:stretch>
        </p:blipFill>
        <p:spPr>
          <a:xfrm>
            <a:off x="720834" y="2843425"/>
            <a:ext cx="5102589" cy="273399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68579" y="3428999"/>
            <a:ext cx="5074009" cy="2148418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0" y="1532140"/>
                <a:ext cx="6094476" cy="8764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1" algn="just">
                  <a:lnSpc>
                    <a:spcPct val="150000"/>
                  </a:lnSpc>
                </a:pPr>
                <a:r>
                  <a:rPr lang="en-US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	(a) </a:t>
                </a: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计算</a:t>
                </a:r>
                <a:r>
                  <a:rPr lang="zh-CN" altLang="zh-CN" sz="1800" kern="1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面片法向量</a:t>
                </a: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：给定三角形的三个顶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法向量为：</a:t>
                </a:r>
                <a14:m>
                  <m:oMath xmlns:m="http://schemas.openxmlformats.org/officeDocument/2006/math"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zh-CN" sz="1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zh-CN" sz="1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×</m:t>
                    </m:r>
                    <m:d>
                      <m:dPr>
                        <m:ctrlPr>
                          <a:rPr lang="zh-CN" altLang="zh-CN" sz="1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18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1800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zh-CN" sz="18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1800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endParaRPr lang="zh-CN" altLang="zh-CN" sz="18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532140"/>
                <a:ext cx="6094476" cy="876458"/>
              </a:xfrm>
              <a:prstGeom prst="rect">
                <a:avLst/>
              </a:prstGeom>
              <a:blipFill rotWithShape="1">
                <a:blip r:embed="rId3"/>
                <a:stretch>
                  <a:fillRect t="-59" r="6" b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329889" y="327872"/>
            <a:ext cx="588448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b="1" dirty="0">
                <a:latin typeface="+mj-ea"/>
                <a:ea typeface="+mj-ea"/>
              </a:rPr>
              <a:t>1. </a:t>
            </a:r>
            <a:r>
              <a:rPr lang="zh-CN" altLang="en-US" sz="4400" b="1" dirty="0">
                <a:latin typeface="+mj-ea"/>
                <a:ea typeface="+mj-ea"/>
              </a:rPr>
              <a:t>法向量的计算</a:t>
            </a:r>
            <a:endParaRPr lang="zh-CN" altLang="zh-CN" sz="4400" dirty="0">
              <a:latin typeface="+mj-ea"/>
              <a:ea typeface="+mj-ea"/>
            </a:endParaRPr>
          </a:p>
        </p:txBody>
      </p:sp>
      <p:sp>
        <p:nvSpPr>
          <p:cNvPr id="18" name="Rectangle 10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1"/>
          <a:srcRect l="48999" r="-1"/>
          <a:stretch>
            <a:fillRect/>
          </a:stretch>
        </p:blipFill>
        <p:spPr>
          <a:xfrm>
            <a:off x="439617" y="2787640"/>
            <a:ext cx="5434822" cy="273399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14369" y="1971382"/>
            <a:ext cx="5435575" cy="3567439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-116844" y="1367162"/>
            <a:ext cx="6094476" cy="8764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>
              <a:lnSpc>
                <a:spcPct val="150000"/>
              </a:lnSpc>
            </a:pP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(b) 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计算顶点法向量：给定顶点所在面片的法向量，顶点的</a:t>
            </a:r>
            <a:r>
              <a:rPr lang="zh-CN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平均法向量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法向量的和。</a:t>
            </a: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329889" y="327872"/>
            <a:ext cx="588448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b="1" dirty="0">
                <a:latin typeface="+mj-ea"/>
                <a:ea typeface="+mj-ea"/>
              </a:rPr>
              <a:t>1. </a:t>
            </a:r>
            <a:r>
              <a:rPr lang="zh-CN" altLang="en-US" sz="4400" b="1" dirty="0">
                <a:latin typeface="+mj-ea"/>
                <a:ea typeface="+mj-ea"/>
              </a:rPr>
              <a:t>法向量的计算</a:t>
            </a:r>
            <a:endParaRPr lang="zh-CN" altLang="zh-CN" sz="4400" dirty="0">
              <a:latin typeface="+mj-ea"/>
              <a:ea typeface="+mj-ea"/>
            </a:endParaRPr>
          </a:p>
        </p:txBody>
      </p:sp>
      <p:sp>
        <p:nvSpPr>
          <p:cNvPr id="18" name="Rectangle 10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1524" y="1425184"/>
            <a:ext cx="6094476" cy="37849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>
              <a:lnSpc>
                <a:spcPct val="150000"/>
              </a:lnSpc>
            </a:pP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(c) 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我们计算好法向量后，和顶点坐标类似，我们需要将其</a:t>
            </a:r>
            <a:r>
              <a:rPr lang="zh-CN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据传递给着色器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为此我们在顶点着色器文件内新加了一个法向量变量。同时我们给保存缓存对象的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penGLObject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结构体内新加了一个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Location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参照顶点坐标</a:t>
            </a:r>
            <a:r>
              <a:rPr lang="en-US" altLang="zh-CN" sz="1800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Position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写法，在</a:t>
            </a:r>
            <a:r>
              <a:rPr lang="en-US" altLang="zh-CN" sz="18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indObjectAndData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中将传递法向量的代码补全，注意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UFFER_OFFSET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数值在</a:t>
            </a:r>
            <a:r>
              <a:rPr lang="en-US" altLang="zh-CN" sz="1800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indObjectAndData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中我们需要将法向量数据传递给着色器，具体写法参考</a:t>
            </a:r>
            <a:r>
              <a:rPr lang="en-US" altLang="zh-CN" sz="1800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Position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代码。</a:t>
            </a: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315297" y="1297338"/>
            <a:ext cx="5474956" cy="4974874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329888" y="327872"/>
            <a:ext cx="1000283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b="1" dirty="0">
                <a:latin typeface="+mj-ea"/>
                <a:ea typeface="+mj-ea"/>
              </a:rPr>
              <a:t>2. </a:t>
            </a:r>
            <a:r>
              <a:rPr lang="zh-CN" altLang="en-US" sz="4400" b="1" dirty="0">
                <a:latin typeface="+mj-ea"/>
                <a:ea typeface="+mj-ea"/>
              </a:rPr>
              <a:t>在顶点着色器中实现</a:t>
            </a:r>
            <a:r>
              <a:rPr lang="en-US" altLang="zh-CN" sz="4400" b="1" dirty="0" err="1">
                <a:latin typeface="+mj-ea"/>
                <a:ea typeface="+mj-ea"/>
              </a:rPr>
              <a:t>Phong</a:t>
            </a:r>
            <a:r>
              <a:rPr lang="zh-CN" altLang="en-US" sz="4400" b="1" dirty="0">
                <a:latin typeface="+mj-ea"/>
                <a:ea typeface="+mj-ea"/>
              </a:rPr>
              <a:t>光照模型</a:t>
            </a:r>
            <a:endParaRPr lang="zh-CN" altLang="zh-CN" sz="4400" dirty="0">
              <a:latin typeface="+mj-ea"/>
              <a:ea typeface="+mj-ea"/>
            </a:endParaRPr>
          </a:p>
        </p:txBody>
      </p:sp>
      <p:sp>
        <p:nvSpPr>
          <p:cNvPr id="18" name="Rectangle 10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1524" y="1425184"/>
            <a:ext cx="6234684" cy="44680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00100" lvl="1" indent="-342900" algn="just">
              <a:lnSpc>
                <a:spcPct val="150000"/>
              </a:lnSpc>
              <a:buAutoNum type="alphaLcParenR"/>
            </a:pPr>
            <a:r>
              <a:rPr lang="zh-CN" altLang="en-US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使用封装在</a:t>
            </a:r>
            <a:r>
              <a:rPr lang="en-US" altLang="zh-CN" sz="2400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riMesh.h</a:t>
            </a:r>
            <a:r>
              <a:rPr lang="zh-CN" altLang="en-US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的</a:t>
            </a:r>
            <a:r>
              <a:rPr lang="en-US" altLang="zh-CN" sz="2400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riMesh</a:t>
            </a:r>
            <a:r>
              <a:rPr lang="zh-CN" altLang="en-US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，读入球模型。</a:t>
            </a:r>
            <a:endParaRPr lang="en-US" altLang="zh-CN" sz="24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AutoNum type="alphaLcParenR"/>
            </a:pPr>
            <a:endParaRPr lang="en-US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AutoNum type="alphaLcParenR"/>
            </a:pP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置光源，光源对象由光源位置环境光、漫反射光、镜面反射光组成。物体材质着由高光系数、环境光、漫反射光、镜面反射光参数组成。</a:t>
            </a:r>
            <a:endParaRPr lang="zh-CN" altLang="zh-CN" sz="24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AutoNum type="alphaLcParenR"/>
            </a:pPr>
            <a:endParaRPr lang="zh-CN" altLang="zh-CN" sz="24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416382" y="1580988"/>
            <a:ext cx="4204676" cy="41706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16382" y="2898791"/>
            <a:ext cx="5705514" cy="3631337"/>
          </a:xfrm>
          <a:prstGeom prst="rect">
            <a:avLst/>
          </a:prstGeom>
        </p:spPr>
      </p:pic>
    </p:spTree>
  </p:cSld>
  <p:clrMapOvr>
    <a:masterClrMapping/>
  </p:clrMapOvr>
</p:sld>
</file>

<file path=ppt/tags/tag1.xml><?xml version="1.0" encoding="utf-8"?>
<p:tagLst xmlns:p="http://schemas.openxmlformats.org/presentationml/2006/main">
  <p:tag name="KSO_WPP_MARK_KEY" val="0afb2730-7be5-43e8-bda3-97c15b5ae794"/>
  <p:tag name="COMMONDATA" val="eyJoZGlkIjoiN2Y2NjcwNmUxMjdlY2VlYTFhYzZkZjhiODdiYjBiNGYifQ=="/>
  <p:tag name="commondata" val="eyJoZGlkIjoiZTA5ZTY1YTQ5YmQxMzViMTQ3N2ZkNTUwZWYxMDdkNzUifQ==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663</Words>
  <Application>WPS 演示</Application>
  <PresentationFormat>宽屏</PresentationFormat>
  <Paragraphs>159</Paragraphs>
  <Slides>1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9" baseType="lpstr">
      <vt:lpstr>Arial</vt:lpstr>
      <vt:lpstr>宋体</vt:lpstr>
      <vt:lpstr>Wingdings</vt:lpstr>
      <vt:lpstr>Times New Roman</vt:lpstr>
      <vt:lpstr>等线</vt:lpstr>
      <vt:lpstr>微软雅黑</vt:lpstr>
      <vt:lpstr>仿宋</vt:lpstr>
      <vt:lpstr>Cambria Math</vt:lpstr>
      <vt:lpstr>等线 Light</vt:lpstr>
      <vt:lpstr>Arial Unicode MS</vt:lpstr>
      <vt:lpstr>Calibri</vt:lpstr>
      <vt:lpstr>Office 主题​​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VCC</dc:creator>
  <cp:lastModifiedBy>Reyn Morales</cp:lastModifiedBy>
  <cp:revision>511</cp:revision>
  <dcterms:created xsi:type="dcterms:W3CDTF">2021-09-06T11:12:00Z</dcterms:created>
  <dcterms:modified xsi:type="dcterms:W3CDTF">2023-11-08T01:02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DD8C903E447438E802D0D419F2E0421</vt:lpwstr>
  </property>
  <property fmtid="{D5CDD505-2E9C-101B-9397-08002B2CF9AE}" pid="3" name="KSOProductBuildVer">
    <vt:lpwstr>2052-12.1.0.15712</vt:lpwstr>
  </property>
</Properties>
</file>